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2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7BFD7A-B525-4245-A816-D7A41A84029F}" type="datetimeFigureOut">
              <a:rPr lang="en-US" smtClean="0"/>
              <a:pPr/>
              <a:t>12/8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6B7CD5-163C-4F2F-8F07-3445A379566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15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27.png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88" y="2857500"/>
            <a:ext cx="5000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ربع نص 2"/>
          <p:cNvSpPr txBox="1"/>
          <p:nvPr/>
        </p:nvSpPr>
        <p:spPr>
          <a:xfrm>
            <a:off x="762000" y="4495800"/>
            <a:ext cx="3838604" cy="58477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4" name="صورة 3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304800"/>
            <a:ext cx="5286412" cy="13573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52400"/>
            <a:ext cx="8556256" cy="130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654263"/>
            <a:ext cx="8458199" cy="489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/>
          <p:cNvSpPr/>
          <p:nvPr/>
        </p:nvSpPr>
        <p:spPr>
          <a:xfrm>
            <a:off x="5334000" y="33528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5334000" y="41910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143000" y="33528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1066800" y="41910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762000" y="50292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762000" y="59436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22098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199" y="838200"/>
            <a:ext cx="6115707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/>
          <p:cNvSpPr/>
          <p:nvPr/>
        </p:nvSpPr>
        <p:spPr>
          <a:xfrm>
            <a:off x="1905000" y="1981200"/>
            <a:ext cx="5715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1905000" y="3200400"/>
            <a:ext cx="5715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2057400" y="4419600"/>
            <a:ext cx="5715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2514600"/>
            <a:ext cx="7773024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76200"/>
            <a:ext cx="757237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5095875"/>
            <a:ext cx="621982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/>
          <p:cNvSpPr/>
          <p:nvPr/>
        </p:nvSpPr>
        <p:spPr>
          <a:xfrm>
            <a:off x="5105400" y="25908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5105400" y="34290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5181600" y="43434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5105400" y="5105400"/>
            <a:ext cx="301466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5105400" y="5715000"/>
            <a:ext cx="301466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4267200" y="6324600"/>
            <a:ext cx="377666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1862138" y="2667000"/>
            <a:ext cx="301466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1905000" y="3505200"/>
            <a:ext cx="301466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1600200" y="4267200"/>
            <a:ext cx="301466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1633538" y="5334000"/>
            <a:ext cx="301466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838200"/>
            <a:ext cx="205740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2438400"/>
            <a:ext cx="5019675" cy="1426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48400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6019800" y="3048000"/>
            <a:ext cx="6858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638800" y="3200400"/>
          <a:ext cx="971550" cy="480060"/>
        </p:xfrm>
        <a:graphic>
          <a:graphicData uri="http://schemas.openxmlformats.org/presentationml/2006/ole">
            <p:oleObj spid="_x0000_s1026" name="Equation" r:id="rId8" imgW="571320" imgH="2286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2362200" y="3124200"/>
            <a:ext cx="7620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14241" y="3262332"/>
          <a:ext cx="933760" cy="547667"/>
        </p:xfrm>
        <a:graphic>
          <a:graphicData uri="http://schemas.openxmlformats.org/presentationml/2006/ole">
            <p:oleObj spid="_x0000_s1027" name="Equation" r:id="rId9" imgW="482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676400"/>
            <a:ext cx="8915401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447800"/>
            <a:ext cx="8172450" cy="518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72396" y="357166"/>
            <a:ext cx="1290643" cy="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en-US" b="1" dirty="0" smtClean="0">
                <a:solidFill>
                  <a:srgbClr val="C00000"/>
                </a:solidFill>
              </a:rPr>
              <a:t>10 </a:t>
            </a:r>
            <a:r>
              <a:rPr lang="ar-SA" b="1" dirty="0" smtClean="0">
                <a:solidFill>
                  <a:srgbClr val="C00000"/>
                </a:solidFill>
              </a:rPr>
              <a:t>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sp>
        <p:nvSpPr>
          <p:cNvPr id="8" name="Rectangle 7"/>
          <p:cNvSpPr/>
          <p:nvPr/>
        </p:nvSpPr>
        <p:spPr>
          <a:xfrm>
            <a:off x="4800600" y="5791200"/>
            <a:ext cx="6858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713288" y="5943600"/>
          <a:ext cx="706437" cy="414338"/>
        </p:xfrm>
        <a:graphic>
          <a:graphicData uri="http://schemas.openxmlformats.org/presentationml/2006/ole">
            <p:oleObj spid="_x0000_s2050" name="Equation" r:id="rId8" imgW="482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3450" y="1828800"/>
            <a:ext cx="72771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4038600" y="3810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فردي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6553200" y="1405136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التقويم</a:t>
            </a:r>
            <a:endParaRPr lang="ar-SA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914400"/>
            <a:ext cx="2205037" cy="1246827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3048000"/>
            <a:ext cx="2228850" cy="216062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sp>
        <p:nvSpPr>
          <p:cNvPr id="4" name="وسيلة شرح على شكل سحابة 3"/>
          <p:cNvSpPr/>
          <p:nvPr/>
        </p:nvSpPr>
        <p:spPr>
          <a:xfrm>
            <a:off x="1447800" y="497010"/>
            <a:ext cx="39005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عددي أهم خصائص الأسس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28600"/>
            <a:ext cx="8335494" cy="315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486149"/>
            <a:ext cx="8153400" cy="3001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/>
          <p:cNvSpPr/>
          <p:nvPr/>
        </p:nvSpPr>
        <p:spPr>
          <a:xfrm>
            <a:off x="609600" y="3505200"/>
            <a:ext cx="8120062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5105400" y="4724400"/>
            <a:ext cx="301466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2667000" y="5181600"/>
            <a:ext cx="5867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4648200" y="5638800"/>
            <a:ext cx="301466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533400" y="6096000"/>
            <a:ext cx="807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3413" y="2852738"/>
            <a:ext cx="78771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"/>
            <a:ext cx="8480927" cy="349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810000"/>
            <a:ext cx="76295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457200"/>
            <a:ext cx="8435948" cy="3862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5638800" y="1981200"/>
            <a:ext cx="301466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685800" y="1905000"/>
            <a:ext cx="301466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533400" y="2971800"/>
            <a:ext cx="8305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609600"/>
            <a:ext cx="8247640" cy="344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28600"/>
            <a:ext cx="86073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5334000" y="20574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5334000" y="2895600"/>
            <a:ext cx="3014662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5486400" y="35052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5486400" y="42672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609600" y="19812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381000" y="28194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457200" y="35052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228600" y="4038600"/>
            <a:ext cx="301466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57424" y="2743199"/>
            <a:ext cx="5514975" cy="1100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4160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703704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38474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r" rtl="1"/>
            <a:r>
              <a:rPr lang="ar-SA" b="1" dirty="0" smtClean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5</a:t>
            </a:r>
            <a:r>
              <a:rPr lang="ar-SA" b="1" dirty="0" smtClean="0">
                <a:solidFill>
                  <a:srgbClr val="C00000"/>
                </a:solidFill>
              </a:rPr>
              <a:t>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6086475" y="293964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مستدير الزوايا 6"/>
          <p:cNvSpPr/>
          <p:nvPr/>
        </p:nvSpPr>
        <p:spPr>
          <a:xfrm>
            <a:off x="2452986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تعاقب الأدوار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31</Words>
  <Application>Microsoft Office PowerPoint</Application>
  <PresentationFormat>On-screen Show (4:3)</PresentationFormat>
  <Paragraphs>1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سمة Offic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lenovo</cp:lastModifiedBy>
  <cp:revision>16</cp:revision>
  <dcterms:created xsi:type="dcterms:W3CDTF">2015-12-15T16:46:47Z</dcterms:created>
  <dcterms:modified xsi:type="dcterms:W3CDTF">2019-12-08T09:26:24Z</dcterms:modified>
</cp:coreProperties>
</file>